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76" r:id="rId2"/>
    <p:sldId id="297" r:id="rId3"/>
    <p:sldId id="370" r:id="rId4"/>
    <p:sldId id="344" r:id="rId5"/>
    <p:sldId id="371" r:id="rId6"/>
    <p:sldId id="372" r:id="rId7"/>
    <p:sldId id="373" r:id="rId8"/>
    <p:sldId id="374" r:id="rId9"/>
    <p:sldId id="375" r:id="rId10"/>
    <p:sldId id="376" r:id="rId11"/>
    <p:sldId id="328" r:id="rId12"/>
    <p:sldId id="327" r:id="rId13"/>
    <p:sldId id="342" r:id="rId14"/>
    <p:sldId id="361" r:id="rId15"/>
    <p:sldId id="294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4" d="100"/>
          <a:sy n="84" d="100"/>
        </p:scale>
        <p:origin x="538" y="7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22.03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.bin"/><Relationship Id="rId4" Type="http://schemas.microsoft.com/office/2007/relationships/hdphoto" Target="../media/hdphoto4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.bin"/><Relationship Id="rId4" Type="http://schemas.microsoft.com/office/2007/relationships/hdphoto" Target="../media/hdphoto5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.bin"/><Relationship Id="rId4" Type="http://schemas.microsoft.com/office/2007/relationships/hdphoto" Target="../media/hdphoto6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.bin"/><Relationship Id="rId4" Type="http://schemas.microsoft.com/office/2007/relationships/hdphoto" Target="../media/hdphoto7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Подпрограммы в </a:t>
            </a:r>
            <a:r>
              <a:rPr lang="en-US" dirty="0" err="1"/>
              <a:t>PascalABC</a:t>
            </a:r>
            <a:r>
              <a:rPr lang="ru-RU" dirty="0"/>
              <a:t>.</a:t>
            </a:r>
            <a:r>
              <a:rPr lang="en-US" dirty="0"/>
              <a:t>NET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ример 2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9645626"/>
              </p:ext>
            </p:extLst>
          </p:nvPr>
        </p:nvGraphicFramePr>
        <p:xfrm>
          <a:off x="838200" y="847417"/>
          <a:ext cx="8716926" cy="5730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16926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(x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if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&lt;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) +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</a:p>
                    <a:p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lse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q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) + ln(x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h,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k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 := 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.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.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ru-RU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runc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k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- x) / h)+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y := fun(x);</a:t>
                      </a:r>
                    </a:p>
                    <a:p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Writeln(x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y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7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</a:t>
                      </a:r>
                      <a:r>
                        <a:rPr lang="es-E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s-E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x += h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1.5   3.25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2.0   5.00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2.5   7.25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3.0  10.00</a:t>
                      </a:r>
                    </a:p>
                    <a:p>
                      <a:r>
                        <a:rPr lang="ru-RU" sz="1200" dirty="0"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200">
                          <a:latin typeface="Courier New" panose="02070309020205020404" pitchFamily="49" charset="0"/>
                        </a:rPr>
                        <a:t>3.5  13.50</a:t>
                      </a:r>
                      <a:endParaRPr lang="ru-RU" sz="1200" dirty="0">
                        <a:latin typeface="Courier New" panose="02070309020205020404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33931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598128"/>
            <a:ext cx="12192000" cy="43452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1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1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6874" y="1499119"/>
            <a:ext cx="9205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i="1" dirty="0">
                <a:solidFill>
                  <a:schemeClr val="bg1"/>
                </a:solidFill>
              </a:rPr>
              <a:t>Составить подпрограмму-функцию для вычисления данного выражения: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FA1137B-0166-4525-839E-283CAC6DD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047900"/>
              </p:ext>
            </p:extLst>
          </p:nvPr>
        </p:nvGraphicFramePr>
        <p:xfrm>
          <a:off x="3218566" y="2926617"/>
          <a:ext cx="5448922" cy="1004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5" imgW="1790640" imgH="330120" progId="Equation.DSMT4">
                  <p:embed/>
                </p:oleObj>
              </mc:Choice>
              <mc:Fallback>
                <p:oleObj name="Equation" r:id="rId5" imgW="1790640" imgH="33012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8566" y="2926617"/>
                        <a:ext cx="5448922" cy="1004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914E5A4-AB18-40DF-BC6F-634287143694}"/>
              </a:ext>
            </a:extLst>
          </p:cNvPr>
          <p:cNvSpPr txBox="1"/>
          <p:nvPr/>
        </p:nvSpPr>
        <p:spPr>
          <a:xfrm>
            <a:off x="856874" y="4065237"/>
            <a:ext cx="1181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x = 10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048994"/>
            <a:ext cx="12192000" cy="49263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altLang="ru-RU" sz="2400" b="1" i="1" dirty="0">
              <a:solidFill>
                <a:prstClr val="black"/>
              </a:solidFill>
              <a:latin typeface="Arial" pitchFamily="34" charset="0"/>
            </a:endParaRPr>
          </a:p>
          <a:p>
            <a:pPr algn="ctr"/>
            <a:endParaRPr lang="ru-RU" altLang="ru-RU" sz="2400" b="1" i="1" dirty="0">
              <a:solidFill>
                <a:prstClr val="black"/>
              </a:solidFill>
              <a:latin typeface="Arial" pitchFamily="34" charset="0"/>
            </a:endParaRPr>
          </a:p>
          <a:p>
            <a:pPr algn="ctr"/>
            <a:r>
              <a:rPr lang="en-US" altLang="ru-RU" sz="2400" b="1" i="1" dirty="0">
                <a:solidFill>
                  <a:prstClr val="black"/>
                </a:solidFill>
                <a:latin typeface="Arial" pitchFamily="34" charset="0"/>
              </a:rPr>
              <a:t>x</a:t>
            </a:r>
            <a:r>
              <a:rPr lang="en-US" altLang="ru-RU" sz="2400" dirty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ru-RU" altLang="ru-RU" sz="2400" dirty="0">
                <a:solidFill>
                  <a:prstClr val="black"/>
                </a:solidFill>
                <a:latin typeface="Arial" pitchFamily="34" charset="0"/>
              </a:rPr>
              <a:t>изменяется в интервале от -3 до 3 с шагом 1</a:t>
            </a:r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2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2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314909"/>
            <a:ext cx="9978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i="1" dirty="0">
                <a:solidFill>
                  <a:schemeClr val="bg1"/>
                </a:solidFill>
              </a:rPr>
              <a:t>Описать вычисление f(x) по формуле, используя подпрограмму-функцию: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F0FBFD7-5032-4C51-8B76-DEB7A03CA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51734"/>
              </p:ext>
            </p:extLst>
          </p:nvPr>
        </p:nvGraphicFramePr>
        <p:xfrm>
          <a:off x="3063947" y="2424725"/>
          <a:ext cx="5638312" cy="200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2209680" imgH="787320" progId="Equation.DSMT4">
                  <p:embed/>
                </p:oleObj>
              </mc:Choice>
              <mc:Fallback>
                <p:oleObj name="Equation" r:id="rId5" imgW="2209680" imgH="78732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3947" y="2424725"/>
                        <a:ext cx="5638312" cy="2008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2667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281317"/>
            <a:ext cx="12192000" cy="46864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3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3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Составить подпрограмму-функцию для вычисления значения переменной </a:t>
            </a:r>
            <a:r>
              <a:rPr lang="en-US" sz="2400" i="1" dirty="0">
                <a:solidFill>
                  <a:schemeClr val="bg1"/>
                </a:solidFill>
              </a:rPr>
              <a:t>y</a:t>
            </a:r>
            <a:r>
              <a:rPr lang="ru-RU" sz="2400" dirty="0">
                <a:solidFill>
                  <a:schemeClr val="bg1"/>
                </a:solidFill>
              </a:rPr>
              <a:t>. Вычисление </a:t>
            </a:r>
            <a:r>
              <a:rPr lang="en-US" sz="2400" dirty="0">
                <a:solidFill>
                  <a:schemeClr val="bg1"/>
                </a:solidFill>
              </a:rPr>
              <a:t>z </a:t>
            </a:r>
            <a:r>
              <a:rPr lang="ru-RU" sz="2400" dirty="0">
                <a:solidFill>
                  <a:schemeClr val="bg1"/>
                </a:solidFill>
              </a:rPr>
              <a:t>и </a:t>
            </a:r>
            <a:r>
              <a:rPr lang="en-US" sz="2400" dirty="0">
                <a:solidFill>
                  <a:schemeClr val="bg1"/>
                </a:solidFill>
              </a:rPr>
              <a:t>a</a:t>
            </a:r>
            <a:r>
              <a:rPr lang="ru-RU" sz="2400" dirty="0">
                <a:solidFill>
                  <a:schemeClr val="bg1"/>
                </a:solidFill>
              </a:rPr>
              <a:t> также выполнить в виде функций.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C564959-2950-414A-8BAB-789C08E45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419385"/>
              </p:ext>
            </p:extLst>
          </p:nvPr>
        </p:nvGraphicFramePr>
        <p:xfrm>
          <a:off x="3810528" y="2572359"/>
          <a:ext cx="5176144" cy="377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1777680" imgH="1295280" progId="Equation.DSMT4">
                  <p:embed/>
                </p:oleObj>
              </mc:Choice>
              <mc:Fallback>
                <p:oleObj name="Equation" r:id="rId5" imgW="1777680" imgH="129528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528" y="2572359"/>
                        <a:ext cx="5176144" cy="3771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1440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114874"/>
            <a:ext cx="12192000" cy="48403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4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Составить подпрограмму-функцию для вычисления </a:t>
            </a:r>
            <a:r>
              <a:rPr lang="en-US" sz="2400" dirty="0">
                <a:solidFill>
                  <a:schemeClr val="bg1"/>
                </a:solidFill>
              </a:rPr>
              <a:t>Z.</a:t>
            </a:r>
            <a:r>
              <a:rPr lang="ru-RU" sz="2400" dirty="0">
                <a:solidFill>
                  <a:schemeClr val="bg1"/>
                </a:solidFill>
              </a:rPr>
              <a:t> Вычисление </a:t>
            </a:r>
            <a:r>
              <a:rPr lang="en-US" sz="2400" dirty="0">
                <a:solidFill>
                  <a:schemeClr val="bg1"/>
                </a:solidFill>
              </a:rPr>
              <a:t>a </a:t>
            </a:r>
            <a:r>
              <a:rPr lang="ru-RU" sz="2400" dirty="0">
                <a:solidFill>
                  <a:schemeClr val="bg1"/>
                </a:solidFill>
              </a:rPr>
              <a:t>и </a:t>
            </a:r>
            <a:r>
              <a:rPr lang="en-US" sz="2400" dirty="0">
                <a:solidFill>
                  <a:schemeClr val="bg1"/>
                </a:solidFill>
              </a:rPr>
              <a:t>f(a) </a:t>
            </a:r>
            <a:r>
              <a:rPr lang="ru-RU" sz="2400" dirty="0">
                <a:solidFill>
                  <a:schemeClr val="bg1"/>
                </a:solidFill>
              </a:rPr>
              <a:t>выполнить в виде функций. 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7A36516-57DA-431E-896C-A9F840EF8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247729"/>
              </p:ext>
            </p:extLst>
          </p:nvPr>
        </p:nvGraphicFramePr>
        <p:xfrm>
          <a:off x="3865377" y="2114874"/>
          <a:ext cx="4461245" cy="453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2145960" imgH="2184120" progId="Equation.DSMT4">
                  <p:embed/>
                </p:oleObj>
              </mc:Choice>
              <mc:Fallback>
                <p:oleObj name="Equation" r:id="rId5" imgW="2145960" imgH="21841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5377" y="2114874"/>
                        <a:ext cx="4461245" cy="453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4054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ОДПРГРАММ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/>
              <a:t>Подпрограмма</a:t>
            </a:r>
            <a:r>
              <a:rPr lang="ru-RU" dirty="0"/>
              <a:t> — это фрагмент кода, который имеет свое имя и создается в случае необходимости выполнять этот код несколько раз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6DFC6B-8B6C-4721-8C87-4CA481D9A386}"/>
              </a:ext>
            </a:extLst>
          </p:cNvPr>
          <p:cNvSpPr/>
          <p:nvPr/>
        </p:nvSpPr>
        <p:spPr>
          <a:xfrm>
            <a:off x="838198" y="2273509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ru-RU" dirty="0"/>
              <a:t>Улучшение структуры программы, что облегчает ее понимание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Отсутствие необходимости повторять в программе многие фрагменты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Избавление от многих ошибок, которые можно допустить при повторном написании кода программы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A12392-E40D-484D-8DF0-FDFDC640D827}"/>
              </a:ext>
            </a:extLst>
          </p:cNvPr>
          <p:cNvSpPr txBox="1"/>
          <p:nvPr/>
        </p:nvSpPr>
        <p:spPr>
          <a:xfrm>
            <a:off x="838199" y="1800817"/>
            <a:ext cx="4091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Причины использования подпрограмм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86AB6D2-3624-4E3D-BD45-BD82AC258198}"/>
              </a:ext>
            </a:extLst>
          </p:cNvPr>
          <p:cNvSpPr txBox="1"/>
          <p:nvPr/>
        </p:nvSpPr>
        <p:spPr>
          <a:xfrm>
            <a:off x="838198" y="3680558"/>
            <a:ext cx="2233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Виды подпрограмм: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3D923E57-AFA1-4266-B934-DEC56B0C5C54}"/>
              </a:ext>
            </a:extLst>
          </p:cNvPr>
          <p:cNvSpPr/>
          <p:nvPr/>
        </p:nvSpPr>
        <p:spPr>
          <a:xfrm>
            <a:off x="838198" y="4256610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ru-RU" b="1" dirty="0"/>
              <a:t>Функции</a:t>
            </a:r>
            <a:r>
              <a:rPr lang="en-US" dirty="0"/>
              <a:t> –</a:t>
            </a:r>
            <a:r>
              <a:rPr lang="ru-RU" dirty="0"/>
              <a:t> при выполнении всегда возвращают результат (число, массив, логическую переменную), который может быть использован в выражении; </a:t>
            </a:r>
          </a:p>
          <a:p>
            <a:pPr marL="342900" indent="-342900" algn="just">
              <a:buFont typeface="+mj-lt"/>
              <a:buAutoNum type="arabicPeriod"/>
            </a:pPr>
            <a:endParaRPr lang="ru-RU" dirty="0"/>
          </a:p>
          <a:p>
            <a:pPr marL="342900" indent="-342900" algn="just">
              <a:buFont typeface="+mj-lt"/>
              <a:buAutoNum type="arabicPeriod"/>
            </a:pPr>
            <a:r>
              <a:rPr lang="ru-RU" b="1" dirty="0"/>
              <a:t>Процедуры</a:t>
            </a:r>
            <a:r>
              <a:rPr lang="ru-RU" dirty="0"/>
              <a:t> – не возвращают результат при вызове.</a:t>
            </a:r>
          </a:p>
        </p:txBody>
      </p:sp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ПОДПРГРАММЫ</a:t>
            </a: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FC00DC33-3297-4445-90CB-1B2E76390C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1954486"/>
              </p:ext>
            </p:extLst>
          </p:nvPr>
        </p:nvGraphicFramePr>
        <p:xfrm>
          <a:off x="838200" y="1235719"/>
          <a:ext cx="5257801" cy="5425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5780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) := (ReadInteger, 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21AA458-317E-40C6-BD81-5978D3243A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0550428"/>
              </p:ext>
            </p:extLst>
          </p:nvPr>
        </p:nvGraphicFramePr>
        <p:xfrm>
          <a:off x="6600173" y="1235719"/>
          <a:ext cx="5257801" cy="3931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57801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Описание подпрограммы</a:t>
                      </a:r>
                    </a:p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1;</a:t>
                      </a:r>
                    </a:p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2;</a:t>
                      </a:r>
                    </a:p>
                    <a:p>
                      <a:r>
                        <a:rPr lang="ru-RU" sz="140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Оператор3;</a:t>
                      </a:r>
                    </a:p>
                    <a:p>
                      <a:endParaRPr lang="ru-RU" sz="140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s-E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s-E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y) := (ReadInteger, 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Вызов подпрограммы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Вызов подпрограммы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x := </a:t>
                      </a:r>
                      <a:r>
                        <a:rPr lang="en-US" sz="14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Вызов подпрограммы;</a:t>
                      </a:r>
                    </a:p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y);</a:t>
                      </a:r>
                    </a:p>
                    <a:p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</a:tbl>
          </a:graphicData>
        </a:graphic>
      </p:graphicFrame>
      <p:sp>
        <p:nvSpPr>
          <p:cNvPr id="3" name="Стрелка: вправо 2">
            <a:extLst>
              <a:ext uri="{FF2B5EF4-FFF2-40B4-BE49-F238E27FC236}">
                <a16:creationId xmlns:a16="http://schemas.microsoft.com/office/drawing/2014/main" id="{CE8ED79E-5BF1-458B-A52C-350A4A5E9FEF}"/>
              </a:ext>
            </a:extLst>
          </p:cNvPr>
          <p:cNvSpPr/>
          <p:nvPr/>
        </p:nvSpPr>
        <p:spPr>
          <a:xfrm>
            <a:off x="6096000" y="3526077"/>
            <a:ext cx="504173" cy="484632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58961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ОПИСАНИЕ ФУНКЦИЙ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Описание функции имеет следующий вид: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4E021ED-9405-46C3-9EBA-35F7C158CFC8}"/>
              </a:ext>
            </a:extLst>
          </p:cNvPr>
          <p:cNvSpPr/>
          <p:nvPr/>
        </p:nvSpPr>
        <p:spPr>
          <a:xfrm>
            <a:off x="838197" y="1523818"/>
            <a:ext cx="9940449" cy="1477328"/>
          </a:xfrm>
          <a:prstGeom prst="rect">
            <a:avLst/>
          </a:prstGeom>
          <a:ln cap="rnd">
            <a:rou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unction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(список формальных параметров): тип возвращаемого значения;</a:t>
            </a:r>
          </a:p>
          <a:p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раздел описаний</a:t>
            </a:r>
            <a:endParaRPr lang="ru-RU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оператор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245D9D7-357D-4E33-AA4A-C91DA2D58BB3}"/>
              </a:ext>
            </a:extLst>
          </p:cNvPr>
          <p:cNvSpPr/>
          <p:nvPr/>
        </p:nvSpPr>
        <p:spPr>
          <a:xfrm>
            <a:off x="838197" y="3104506"/>
            <a:ext cx="994044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ператоры подпрограммы, выделенные операторными скобками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/>
              <a:t>/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ru-RU" dirty="0"/>
              <a:t>, называются телом этой подпрограммы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Список формальных параметров вместе с окружающими скобками может отсутствовать. Он состоит из одной или нескольких секций, разделенных символом ";". Каждая секция состоит из списка переменных, перечисляемых через запятую, после которого следуют двоеточие и тип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Раздел описаний функции устроен так же, как и раздел описаний основной программы. Здесь описываются так называемые </a:t>
            </a:r>
            <a:r>
              <a:rPr lang="ru-RU" b="1" i="1" dirty="0"/>
              <a:t>локальные</a:t>
            </a:r>
            <a:r>
              <a:rPr lang="ru-RU" dirty="0"/>
              <a:t> переменные и константы, а также вложенные процедуры и функции. </a:t>
            </a:r>
            <a:r>
              <a:rPr lang="ru-RU" i="1" dirty="0"/>
              <a:t>Все такие локальные объекты доступны лишь внутри данной подпрограммы и не видны извне</a:t>
            </a:r>
            <a:r>
              <a:rPr lang="ru-RU" dirty="0"/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нутри тела любой функции определена специальная переменная с именем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ru-RU" dirty="0"/>
              <a:t>, которая хранит результат вычисления функции. Ее тип совпадает с типом возвращаемого значения функции.</a:t>
            </a:r>
          </a:p>
        </p:txBody>
      </p:sp>
    </p:spTree>
    <p:extLst>
      <p:ext uri="{BB962C8B-B14F-4D97-AF65-F5344CB8AC3E}">
        <p14:creationId xmlns:p14="http://schemas.microsoft.com/office/powerpoint/2010/main" val="25683262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ОПИСАНИЕ ФУНКЦИЙ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970614D1-E3C3-4068-84BB-1FEDE9574B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2127183"/>
              </p:ext>
            </p:extLst>
          </p:nvPr>
        </p:nvGraphicFramePr>
        <p:xfrm>
          <a:off x="838200" y="879146"/>
          <a:ext cx="8996265" cy="5826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(a, b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a + b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Elemen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: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a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each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tem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if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tem &lt;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item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1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2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5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Elemen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) + Sum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inElement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1)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Sum(a2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, a2[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])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6 10 47  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00509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ОПИСАНИЕ ПРОЦЕДУР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Описание процедур имеет следующий вид: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4E021ED-9405-46C3-9EBA-35F7C158CFC8}"/>
              </a:ext>
            </a:extLst>
          </p:cNvPr>
          <p:cNvSpPr/>
          <p:nvPr/>
        </p:nvSpPr>
        <p:spPr>
          <a:xfrm>
            <a:off x="838197" y="1523818"/>
            <a:ext cx="9940449" cy="1477328"/>
          </a:xfrm>
          <a:prstGeom prst="rect">
            <a:avLst/>
          </a:prstGeom>
          <a:ln cap="rnd">
            <a:rou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procedure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(список формальных параметров);</a:t>
            </a:r>
          </a:p>
          <a:p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раздел описаний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оператор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7200280"/>
              </p:ext>
            </p:extLst>
          </p:nvPr>
        </p:nvGraphicFramePr>
        <p:xfrm>
          <a:off x="838197" y="3275015"/>
          <a:ext cx="8996265" cy="3352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ocedure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a: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ay of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.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ru-RU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$'Сумма элементов массива: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{</a:t>
                      </a:r>
                      <a:r>
                        <a:rPr lang="ru-RU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}</a:t>
                      </a:r>
                      <a:r>
                        <a:rPr lang="ru-RU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Sum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ArrRandom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Сумма элементов массива: 57.6656841755219 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Сумма элементов массива: 5340.62982357555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32556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ГЛОБАЛЬНЫЕ И ЛОКАЛЬНЫЕ ПЕРЕМЕННЫЕ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7323909"/>
              </p:ext>
            </p:extLst>
          </p:nvPr>
        </p:nvGraphicFramePr>
        <p:xfrm>
          <a:off x="838200" y="947766"/>
          <a:ext cx="8996265" cy="4693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um(a, b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a + b;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x - локальная переменная функции </a:t>
                      </a:r>
                      <a:r>
                        <a:rPr lang="ru-RU" sz="1600" b="0" dirty="0" err="1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Sum</a:t>
                      </a:r>
                      <a:endParaRPr lang="ru-RU" sz="1600" b="0" dirty="0">
                        <a:solidFill>
                          <a:srgbClr val="008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x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ru-RU" sz="16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</a:t>
                      </a: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 := </a:t>
                      </a:r>
                      <a:r>
                        <a:rPr lang="ru-RU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 </a:t>
                      </a:r>
                      <a:r>
                        <a:rPr lang="ru-RU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// x - Глобальная переменная основной программы</a:t>
                      </a:r>
                    </a:p>
                    <a:p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:= Sum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0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5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x.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5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5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3168784-19FC-4940-94EF-814EBBA86BF8}"/>
              </a:ext>
            </a:extLst>
          </p:cNvPr>
          <p:cNvSpPr txBox="1"/>
          <p:nvPr/>
        </p:nvSpPr>
        <p:spPr>
          <a:xfrm>
            <a:off x="838200" y="5657671"/>
            <a:ext cx="110773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данном примере выполняется вывод значения х внутри функции исключительно для демонстрации смысла локальных параметров подпрограмм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одпрограммы всегда должны выполнять одно действие, иначе их поведение становится неявным и может осложнить работу программы.</a:t>
            </a:r>
          </a:p>
        </p:txBody>
      </p:sp>
    </p:spTree>
    <p:extLst>
      <p:ext uri="{BB962C8B-B14F-4D97-AF65-F5344CB8AC3E}">
        <p14:creationId xmlns:p14="http://schemas.microsoft.com/office/powerpoint/2010/main" val="7865880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ример 1</a:t>
            </a:r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68ACF996-30E2-49B2-BAFC-617854742E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1174209"/>
              </p:ext>
            </p:extLst>
          </p:nvPr>
        </p:nvGraphicFramePr>
        <p:xfrm>
          <a:off x="838200" y="2859777"/>
          <a:ext cx="9857509" cy="3962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85750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ction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un(a, x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al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pt-BR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pt-BR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Result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:= log10(a * x **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.5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/ 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+ x)) +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e3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+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* x) ** (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- a ** </a:t>
                      </a:r>
                      <a:r>
                        <a:rPr lang="pt-BR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.5</a:t>
                      </a:r>
                      <a:r>
                        <a:rPr lang="pt-BR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x, a) := ReadReal2(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fun(a, x).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  <a:endParaRPr lang="ru-RU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(x, a) := ReadReal2(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fun(a, x).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ln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.5 2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1126.37377625492 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3 2.5</a:t>
                      </a:r>
                    </a:p>
                    <a:p>
                      <a:r>
                        <a:rPr lang="ru-RU" sz="1400" dirty="0">
                          <a:latin typeface="Courier New" panose="02070309020205020404" pitchFamily="49" charset="0"/>
                        </a:rPr>
                        <a:t>646.334088554873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152699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540106B-9715-41A3-B24F-03710F855E37}"/>
              </a:ext>
            </a:extLst>
          </p:cNvPr>
          <p:cNvSpPr txBox="1"/>
          <p:nvPr/>
        </p:nvSpPr>
        <p:spPr>
          <a:xfrm>
            <a:off x="1041991" y="947766"/>
            <a:ext cx="7381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/>
              <a:t>Составить подпрограмму-функцию </a:t>
            </a:r>
            <a:r>
              <a:rPr lang="ru-RU" dirty="0"/>
              <a:t>для вычисления данного выражения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>
                <a:extLst>
                  <a:ext uri="{FF2B5EF4-FFF2-40B4-BE49-F238E27FC236}">
                    <a16:creationId xmlns:a16="http://schemas.microsoft.com/office/drawing/2014/main" id="{59E223F5-768F-444B-94FC-9C7FF5B1BB76}"/>
                  </a:ext>
                </a:extLst>
              </p:cNvPr>
              <p:cNvSpPr txBox="1"/>
              <p:nvPr/>
            </p:nvSpPr>
            <p:spPr>
              <a:xfrm>
                <a:off x="2289399" y="1344353"/>
                <a:ext cx="6955109" cy="106432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g</m:t>
                          </m:r>
                        </m:fName>
                        <m:e>
                          <m:d>
                            <m:d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sSup>
                                    <m:sSupPr>
                                      <m:ctrlP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.5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+</m:t>
                                  </m:r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⋅1</m:t>
                      </m:r>
                      <m:sSup>
                        <m:sSup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2⋅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d>
                            <m:d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ad>
                                <m:radPr>
                                  <m:degHide m:val="on"/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rad>
                            </m:e>
                          </m:d>
                        </m:sup>
                      </m:sSup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7" name="Объект 6">
                <a:extLst>
                  <a:ext uri="{FF2B5EF4-FFF2-40B4-BE49-F238E27FC236}">
                    <a16:creationId xmlns:a16="http://schemas.microsoft.com/office/drawing/2014/main" id="{59E223F5-768F-444B-94FC-9C7FF5B1BB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9399" y="1344353"/>
                <a:ext cx="6955109" cy="10643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DBB4E979-7F23-4F8E-AA7E-9EF329ED7A06}"/>
              </a:ext>
            </a:extLst>
          </p:cNvPr>
          <p:cNvSpPr txBox="1"/>
          <p:nvPr/>
        </p:nvSpPr>
        <p:spPr>
          <a:xfrm>
            <a:off x="1041991" y="2435934"/>
            <a:ext cx="5223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начения переменных </a:t>
            </a:r>
            <a:r>
              <a:rPr lang="en-US" dirty="0"/>
              <a:t>x </a:t>
            </a:r>
            <a:r>
              <a:rPr lang="ru-RU" dirty="0"/>
              <a:t>и </a:t>
            </a:r>
            <a:r>
              <a:rPr lang="en-US" dirty="0"/>
              <a:t>a</a:t>
            </a:r>
            <a:r>
              <a:rPr lang="ru-RU" dirty="0"/>
              <a:t> считайте с клавиатуры.</a:t>
            </a:r>
          </a:p>
        </p:txBody>
      </p:sp>
    </p:spTree>
    <p:extLst>
      <p:ext uri="{BB962C8B-B14F-4D97-AF65-F5344CB8AC3E}">
        <p14:creationId xmlns:p14="http://schemas.microsoft.com/office/powerpoint/2010/main" val="40368530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Пример 2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40106B-9715-41A3-B24F-03710F855E37}"/>
              </a:ext>
            </a:extLst>
          </p:cNvPr>
          <p:cNvSpPr txBox="1"/>
          <p:nvPr/>
        </p:nvSpPr>
        <p:spPr>
          <a:xfrm>
            <a:off x="1041991" y="947766"/>
            <a:ext cx="4961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писать вычисление переменной </a:t>
            </a:r>
            <a:r>
              <a:rPr lang="en-US" b="1" i="1" dirty="0"/>
              <a:t>y</a:t>
            </a:r>
            <a:r>
              <a:rPr lang="en-US" dirty="0"/>
              <a:t> </a:t>
            </a:r>
            <a:r>
              <a:rPr lang="ru-RU" dirty="0"/>
              <a:t>по формуле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BB4E979-7F23-4F8E-AA7E-9EF329ED7A06}"/>
              </a:ext>
            </a:extLst>
          </p:cNvPr>
          <p:cNvSpPr txBox="1"/>
          <p:nvPr/>
        </p:nvSpPr>
        <p:spPr>
          <a:xfrm>
            <a:off x="1041991" y="3244334"/>
            <a:ext cx="8775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Реализовать вычисление переменной </a:t>
            </a:r>
            <a:r>
              <a:rPr lang="en-US" b="1" i="1" dirty="0"/>
              <a:t>y</a:t>
            </a:r>
            <a:r>
              <a:rPr lang="en-US" dirty="0"/>
              <a:t> </a:t>
            </a:r>
            <a:r>
              <a:rPr lang="ru-RU" dirty="0"/>
              <a:t>в виде подпрограммы функции.</a:t>
            </a:r>
          </a:p>
          <a:p>
            <a:pPr algn="just"/>
            <a:r>
              <a:rPr lang="ru-RU" b="1" i="1" dirty="0"/>
              <a:t>x</a:t>
            </a:r>
            <a:r>
              <a:rPr lang="ru-RU" dirty="0"/>
              <a:t> изменяется в интервале от 1.5 до 3.5 с шагом 0.5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15A217B9-7328-4D0E-A1EC-0AFD2904F7FE}"/>
                  </a:ext>
                </a:extLst>
              </p:cNvPr>
              <p:cNvSpPr txBox="1"/>
              <p:nvPr/>
            </p:nvSpPr>
            <p:spPr>
              <a:xfrm>
                <a:off x="3687763" y="1674813"/>
                <a:ext cx="4961999" cy="150077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RU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ru-RU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при</m:t>
                              </m:r>
                              <m:r>
                                <a:rPr lang="ru-RU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3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ru-RU" sz="32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ru-RU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 при 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gt;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15A217B9-7328-4D0E-A1EC-0AFD2904F7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7763" y="1674813"/>
                <a:ext cx="4961999" cy="15007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787299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76</TotalTime>
  <Words>1067</Words>
  <Application>Microsoft Office PowerPoint</Application>
  <PresentationFormat>Широкоэкранный</PresentationFormat>
  <Paragraphs>207</Paragraphs>
  <Slides>1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3" baseType="lpstr">
      <vt:lpstr>Arial</vt:lpstr>
      <vt:lpstr>Calibri</vt:lpstr>
      <vt:lpstr>Cambria Math</vt:lpstr>
      <vt:lpstr>Courier New</vt:lpstr>
      <vt:lpstr>PFBeauSansPro-Bold</vt:lpstr>
      <vt:lpstr>Wingdings</vt:lpstr>
      <vt:lpstr>Тема Office</vt:lpstr>
      <vt:lpstr>Equation</vt:lpstr>
      <vt:lpstr>Углубленный курс информатики</vt:lpstr>
      <vt:lpstr>ПОДПРГРАММЫ</vt:lpstr>
      <vt:lpstr>ПОДПРГРАММЫ</vt:lpstr>
      <vt:lpstr>ОПИСАНИЕ ФУНКЦИЙ</vt:lpstr>
      <vt:lpstr>ОПИСАНИЕ ФУНКЦИЙ</vt:lpstr>
      <vt:lpstr>ОПИСАНИЕ ПРОЦЕДУР</vt:lpstr>
      <vt:lpstr>ГЛОБАЛЬНЫЕ И ЛОКАЛЬНЫЕ ПЕРЕМЕННЫЕ</vt:lpstr>
      <vt:lpstr>Пример 1</vt:lpstr>
      <vt:lpstr>Пример 2</vt:lpstr>
      <vt:lpstr>Пример 2</vt:lpstr>
      <vt:lpstr>Задание 1</vt:lpstr>
      <vt:lpstr>Задание 2</vt:lpstr>
      <vt:lpstr>Задание 3</vt:lpstr>
      <vt:lpstr>Задание 4</vt:lpstr>
      <vt:lpstr>КОНТАКТНАЯ ИНФОРМАЦ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318</cp:revision>
  <dcterms:created xsi:type="dcterms:W3CDTF">2020-11-19T09:51:55Z</dcterms:created>
  <dcterms:modified xsi:type="dcterms:W3CDTF">2021-03-22T03:04:25Z</dcterms:modified>
</cp:coreProperties>
</file>